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37AAF" w:rsidRPr="00437067" w:rsidRDefault="00537AAF" w:rsidP="00537AAF">
      <w:pPr>
        <w:jc w:val="center"/>
        <w:rPr>
          <w:b/>
        </w:rPr>
      </w:pPr>
      <w:bookmarkStart w:id="0" w:name="_GoBack"/>
      <w:r w:rsidRPr="00437067">
        <w:rPr>
          <w:b/>
        </w:rPr>
        <w:t>Phiếu hoat động cá nhân</w:t>
      </w:r>
      <w:r>
        <w:rPr>
          <w:b/>
        </w:rPr>
        <w:t xml:space="preserve"> (Phần luyện tập)</w:t>
      </w:r>
    </w:p>
    <w:p w:rsidR="00437067" w:rsidRDefault="00437067" w:rsidP="00437067">
      <w:r>
        <w:t>Họ và tên học sinh:………………………………………………..</w:t>
      </w:r>
    </w:p>
    <w:p w:rsidR="00437067" w:rsidRDefault="00437067" w:rsidP="00437067">
      <w:r>
        <w:t>Nhóm:…………………………………………………..</w:t>
      </w:r>
    </w:p>
    <w:p w:rsidR="00437067" w:rsidRPr="00437067" w:rsidRDefault="00437067" w:rsidP="00437067">
      <w:pPr>
        <w:rPr>
          <w:b/>
          <w:i/>
        </w:rPr>
      </w:pPr>
      <w:r w:rsidRPr="00437067">
        <w:rPr>
          <w:b/>
          <w:i/>
        </w:rPr>
        <w:t xml:space="preserve">Nội dung công việc: </w:t>
      </w:r>
      <w:r>
        <w:t>Hoàn thành bài tập sau</w:t>
      </w:r>
    </w:p>
    <w:p w:rsidR="00437067" w:rsidRDefault="00437067" w:rsidP="00437067">
      <w:pPr>
        <w:jc w:val="both"/>
      </w:pPr>
      <w:r w:rsidRPr="00437067">
        <w:rPr>
          <w:b/>
          <w:u w:val="single"/>
        </w:rPr>
        <w:t>Bài 1</w:t>
      </w:r>
    </w:p>
    <w:p w:rsidR="00437067" w:rsidRDefault="00437067" w:rsidP="00437067">
      <w:pPr>
        <w:jc w:val="both"/>
      </w:pPr>
      <w:r>
        <w:t>a. Thực hiện phép tính sau</w:t>
      </w:r>
    </w:p>
    <w:p w:rsidR="00437067" w:rsidRDefault="00437067" w:rsidP="00437067">
      <w:pPr>
        <w:jc w:val="both"/>
      </w:pPr>
      <w:r w:rsidRPr="00137F8A">
        <w:rPr>
          <w:position w:val="-14"/>
        </w:rPr>
        <w:object w:dxaOrig="26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1pt;height:20.4pt" o:ole="">
            <v:imagedata r:id="rId5" o:title=""/>
          </v:shape>
          <o:OLEObject Type="Embed" ProgID="Equation.DSMT4" ShapeID="_x0000_i1025" DrawAspect="Content" ObjectID="_1677491885" r:id="rId6"/>
        </w:object>
      </w:r>
      <w:r>
        <w:t xml:space="preserve"> </w:t>
      </w:r>
    </w:p>
    <w:p w:rsidR="00437067" w:rsidRDefault="00437067" w:rsidP="00437067">
      <w:pPr>
        <w:jc w:val="both"/>
      </w:pPr>
      <w:r>
        <w:t xml:space="preserve">b. Xác định phần thực, phần ảo, số phức liên hợp, mô đun, điểm biểu diễn hình học của </w:t>
      </w:r>
      <w:r w:rsidRPr="00137F8A">
        <w:rPr>
          <w:position w:val="-4"/>
        </w:rPr>
        <w:object w:dxaOrig="200" w:dyaOrig="200">
          <v:shape id="_x0000_i1026" type="#_x0000_t75" style="width:10.2pt;height:10.2pt" o:ole="">
            <v:imagedata r:id="rId7" o:title=""/>
          </v:shape>
          <o:OLEObject Type="Embed" ProgID="Equation.DSMT4" ShapeID="_x0000_i1026" DrawAspect="Content" ObjectID="_1677491886" r:id="rId8"/>
        </w:object>
      </w:r>
      <w:r>
        <w:t xml:space="preserve"> </w:t>
      </w:r>
    </w:p>
    <w:p w:rsidR="00437067" w:rsidRDefault="00437067" w:rsidP="00437067">
      <w:pPr>
        <w:jc w:val="both"/>
      </w:pPr>
      <w:r>
        <w:t>Phần trả lời của học sinh:</w:t>
      </w:r>
    </w:p>
    <w:p w:rsidR="00437067" w:rsidRDefault="00437067" w:rsidP="00437067">
      <w:pPr>
        <w:jc w:val="both"/>
      </w:pPr>
      <w:r>
        <w:t>………………………………………………………………………………………</w:t>
      </w:r>
    </w:p>
    <w:p w:rsidR="00437067" w:rsidRDefault="00437067" w:rsidP="00437067">
      <w:pPr>
        <w:jc w:val="both"/>
      </w:pPr>
      <w:r>
        <w:t>………………………………………………………………………………………</w:t>
      </w:r>
    </w:p>
    <w:p w:rsidR="00437067" w:rsidRDefault="00437067" w:rsidP="00437067">
      <w:pPr>
        <w:jc w:val="both"/>
      </w:pPr>
      <w:r>
        <w:t>………………………………………………………………………………………</w:t>
      </w:r>
    </w:p>
    <w:p w:rsidR="00437067" w:rsidRDefault="00437067" w:rsidP="00437067">
      <w:pPr>
        <w:jc w:val="both"/>
      </w:pPr>
      <w:r>
        <w:t>………………………………………………………………………………………</w:t>
      </w:r>
    </w:p>
    <w:p w:rsidR="00437067" w:rsidRDefault="00437067" w:rsidP="00437067">
      <w:pPr>
        <w:jc w:val="both"/>
      </w:pPr>
      <w:r>
        <w:t>………………………………………………………………………………………</w:t>
      </w:r>
    </w:p>
    <w:p w:rsidR="00437067" w:rsidRDefault="00437067" w:rsidP="00437067">
      <w:pPr>
        <w:jc w:val="both"/>
      </w:pPr>
      <w:r>
        <w:t>………………………………………………………………………………………</w:t>
      </w:r>
    </w:p>
    <w:p w:rsidR="00437067" w:rsidRDefault="00437067" w:rsidP="00437067">
      <w:pPr>
        <w:jc w:val="both"/>
      </w:pPr>
      <w:r>
        <w:t>………………………………………………………………………………………</w:t>
      </w:r>
    </w:p>
    <w:p w:rsidR="00437067" w:rsidRDefault="00437067" w:rsidP="00437067">
      <w:pPr>
        <w:jc w:val="both"/>
      </w:pPr>
      <w:r>
        <w:t>………………………………………………………………………………………</w:t>
      </w:r>
    </w:p>
    <w:p w:rsidR="00437067" w:rsidRDefault="00437067" w:rsidP="00437067">
      <w:pPr>
        <w:jc w:val="both"/>
      </w:pPr>
      <w:r>
        <w:t>………………………………………………………………………………………</w:t>
      </w:r>
    </w:p>
    <w:p w:rsidR="00437067" w:rsidRDefault="00437067" w:rsidP="00437067">
      <w:pPr>
        <w:jc w:val="both"/>
      </w:pPr>
      <w:r>
        <w:t>………………………………………………………………………………………</w:t>
      </w:r>
    </w:p>
    <w:p w:rsidR="00437067" w:rsidRDefault="00437067" w:rsidP="00437067">
      <w:pPr>
        <w:jc w:val="both"/>
      </w:pPr>
      <w:r>
        <w:t>………………………………………………………………………………………</w:t>
      </w:r>
    </w:p>
    <w:p w:rsidR="00437067" w:rsidRDefault="00437067" w:rsidP="00437067">
      <w:pPr>
        <w:jc w:val="both"/>
      </w:pPr>
      <w:r>
        <w:t>………………………………………………………………………………………</w:t>
      </w:r>
    </w:p>
    <w:p w:rsidR="00437067" w:rsidRDefault="00437067" w:rsidP="00437067">
      <w:pPr>
        <w:jc w:val="both"/>
      </w:pPr>
      <w:r>
        <w:t>………………………………………………………………………………………</w:t>
      </w:r>
    </w:p>
    <w:p w:rsidR="00437067" w:rsidRDefault="00437067" w:rsidP="00437067">
      <w:pPr>
        <w:jc w:val="both"/>
      </w:pPr>
      <w:r>
        <w:t>………………………………………………………………………………………</w:t>
      </w:r>
    </w:p>
    <w:p w:rsidR="00437067" w:rsidRDefault="00437067" w:rsidP="00437067">
      <w:pPr>
        <w:jc w:val="both"/>
      </w:pPr>
      <w:r>
        <w:t>………………………………………………………………………………………</w:t>
      </w:r>
    </w:p>
    <w:p w:rsidR="00437067" w:rsidRDefault="00437067" w:rsidP="00437067">
      <w:pPr>
        <w:jc w:val="both"/>
      </w:pPr>
      <w:r>
        <w:t>………………………………………………………………………………………</w:t>
      </w:r>
      <w:bookmarkEnd w:id="0"/>
    </w:p>
    <w:sectPr w:rsidR="00437067" w:rsidSect="00437067">
      <w:pgSz w:w="11907" w:h="16840" w:code="9"/>
      <w:pgMar w:top="1134" w:right="851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oNotDisplayPageBoundarie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7067"/>
    <w:rsid w:val="00437067"/>
    <w:rsid w:val="00537AAF"/>
    <w:rsid w:val="00683234"/>
    <w:rsid w:val="00732584"/>
    <w:rsid w:val="00B116CD"/>
    <w:rsid w:val="00D955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33</Words>
  <Characters>76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21-03-17T05:52:00Z</dcterms:created>
  <dcterms:modified xsi:type="dcterms:W3CDTF">2021-03-17T06:06:00Z</dcterms:modified>
</cp:coreProperties>
</file>